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5" autoAdjust="0"/>
    <p:restoredTop sz="94660"/>
  </p:normalViewPr>
  <p:slideViewPr>
    <p:cSldViewPr snapToGrid="0">
      <p:cViewPr varScale="1">
        <p:scale>
          <a:sx n="57" d="100"/>
          <a:sy n="57" d="100"/>
        </p:scale>
        <p:origin x="96" y="4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3B052-A59B-4AE3-A89A-E7748630C1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BDA9EC4-FEA9-41D2-BE8D-F709F01D37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E155CF-52F5-4879-B7F3-D05812AC4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D053AC-61ED-4C2F-90BF-D4A916545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8B2ED7-A198-4613-B8C9-EE02BAE24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289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B47DD-81F8-4128-9E50-04A9F2D3D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6564D1-2B83-4C0F-ACBA-E91472C50A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FA1D7D-D2EC-4ADB-9C65-191DEC82D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4CB571-86F9-474A-826A-75CC21C88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384F5F-50E6-4BB9-B848-EE2302C02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9302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3F08DF-1C0D-4F53-A3AB-95D7B55FA0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761999"/>
            <a:ext cx="2628900" cy="5414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0D3BBD-C494-4E94-B189-319802A93E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761999"/>
            <a:ext cx="7734300" cy="5414963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C0BD9-4BED-43D3-852F-B74B949A2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811DC-C725-4462-B622-DB96A8987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42D06-438F-4150-9238-E2FAEE5E2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848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98991-AEF1-4F19-AAB8-436EAD58C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5B44F-E7DA-40C6-8B44-71EAB6BDF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anose="05000000000000000000" pitchFamily="2" charset="2"/>
              <a:buChar char="§"/>
              <a:defRPr/>
            </a:lvl1pPr>
            <a:lvl2pPr marL="685800" indent="-228600">
              <a:buFont typeface="Wingdings" panose="05000000000000000000" pitchFamily="2" charset="2"/>
              <a:buChar char="§"/>
              <a:defRPr/>
            </a:lvl2pPr>
            <a:lvl3pPr>
              <a:buFont typeface="Wingdings" panose="05000000000000000000" pitchFamily="2" charset="2"/>
              <a:buChar char="§"/>
              <a:defRPr/>
            </a:lvl3pPr>
            <a:lvl4pPr marL="1600200" indent="-228600">
              <a:buFont typeface="Wingdings" panose="05000000000000000000" pitchFamily="2" charset="2"/>
              <a:buChar char="§"/>
              <a:defRPr/>
            </a:lvl4pPr>
            <a:lvl5pP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71817-A045-48C0-975B-CBEF88E95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C39F0-32D4-407C-8BCA-97F2D9E50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CF4459-37B2-4F87-B508-DB04D4332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446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BBD03-9D57-48E9-8B43-688B72997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3F376C-8A2F-4BE5-9669-4A6DA21B77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654893-212E-4450-8F7A-27256B31F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0E881A-3958-44A9-9EDB-D86F4E414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DBC4F-D9B8-4BFA-BE4F-D4B9B739D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80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C8777-C460-4649-8822-CA943386D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DF69E6-1094-437B-AA7E-0E21B7136C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57399"/>
            <a:ext cx="5181600" cy="41195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0BC963-4591-4BE3-AE63-4999A13C50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57399"/>
            <a:ext cx="5181600" cy="4119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04D5BB-DB84-4266-9B4F-E65CCFE5B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1A99B5-D493-4AB1-AF24-6660540D5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E178D0-5F1E-43FA-B447-53501EDD1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242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C85CC-8D2B-4219-A2A4-1625A02DFE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68338"/>
            <a:ext cx="10515600" cy="108426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6143C8-1CF7-440E-99A3-0527314598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828800"/>
            <a:ext cx="5157787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EFF5CA-4662-4430-80C7-99CD7D66C9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743199"/>
            <a:ext cx="5157787" cy="34464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6CB5B7-DC23-41CE-872B-E25BD64F8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28800"/>
            <a:ext cx="5183188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F7633C-C24D-4947-979C-132B3AC405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743199"/>
            <a:ext cx="5183188" cy="34464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8A46E1-3934-4807-900F-CA7A4D8D6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C9C6EA-1549-4601-8226-E5C43469C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658246-003D-4024-9F4B-BA3BD3FBF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3707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2DD4C-BFBC-4087-B94C-4DD0690E8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B9D434-8228-4C7F-B520-14121EBC9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7B89BD-A70A-48D2-A3D9-DB2C0DB12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ACF4EF-5A2A-4A47-81DF-80CB5130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630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8B9F00-8450-475B-B155-993BAF212A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0FDDA3-8E6F-42F7-BFBE-7FA9C647C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8E678-81B8-4356-9624-A0B999536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12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0DAA-DDE3-4C9C-8171-385A3DAC8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73DB2-BD72-4F5E-9CA2-197343A09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F01536-2B0A-42A2-827E-2EB2C324A5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22CD09-61EF-4733-831C-5B133DAE1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109FCF-96E4-4EBF-AAFB-5E9AD22A6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E381A6-E580-49A4-989C-EF4A54F83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66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CFA6E-F719-4613-8815-591471E72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4384F3-CDE0-4329-B76D-45AAC94B04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A9D7EB-40DA-460F-A48A-3E6D5E561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56944C-E229-457E-868E-C48FF47DA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7115FE-359F-46EA-A3C8-0D18544E3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165D17-3010-4FF5-9071-5CCD3E699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41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 7">
            <a:extLst>
              <a:ext uri="{FF2B5EF4-FFF2-40B4-BE49-F238E27FC236}">
                <a16:creationId xmlns:a16="http://schemas.microsoft.com/office/drawing/2014/main" id="{DD7EAFE6-2BB9-41FB-9CF4-588CFC708774}"/>
              </a:ext>
            </a:extLst>
          </p:cNvPr>
          <p:cNvSpPr/>
          <p:nvPr/>
        </p:nvSpPr>
        <p:spPr>
          <a:xfrm>
            <a:off x="0" y="0"/>
            <a:ext cx="12188952" cy="6858000"/>
          </a:xfrm>
          <a:prstGeom prst="frame">
            <a:avLst>
              <a:gd name="adj1" fmla="val 7164"/>
            </a:avLst>
          </a:prstGeom>
          <a:gradFill flip="none" rotWithShape="1">
            <a:gsLst>
              <a:gs pos="0">
                <a:schemeClr val="accent2">
                  <a:alpha val="4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447F1F-BFA8-4A56-894B-40120132E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58FB99-0FA3-49F4-99A1-61919F942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2178657"/>
            <a:ext cx="10515600" cy="3998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CCAE5-4EB0-4174-BD15-4943899B0A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AA70F276-1833-4A75-9C1D-A56E2295A68D}" type="datetimeFigureOut">
              <a:rPr lang="en-US" smtClean="0"/>
              <a:pPr/>
              <a:t>2/2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4189E-43B2-4CEE-B13E-61A1FBBB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293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0530F-0BC8-46EF-A765-DD58B53675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28844951-7827-47D4-8276-7DDE1FA7D8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287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2" r:id="rId6"/>
    <p:sldLayoutId id="2147483728" r:id="rId7"/>
    <p:sldLayoutId id="2147483729" r:id="rId8"/>
    <p:sldLayoutId id="2147483730" r:id="rId9"/>
    <p:sldLayoutId id="2147483731" r:id="rId10"/>
    <p:sldLayoutId id="2147483733" r:id="rId11"/>
  </p:sldLayoutIdLst>
  <p:txStyles>
    <p:titleStyle>
      <a:lvl1pPr marL="0" algn="l" defTabSz="914400" rtl="0" eaLnBrk="1" latinLnBrk="0" hangingPunct="1">
        <a:lnSpc>
          <a:spcPct val="90000"/>
        </a:lnSpc>
        <a:spcBef>
          <a:spcPct val="0"/>
        </a:spcBef>
        <a:buNone/>
        <a:defRPr lang="en-US" sz="5200" kern="1200" dirty="0">
          <a:gradFill flip="none" rotWithShape="1">
            <a:gsLst>
              <a:gs pos="0">
                <a:schemeClr val="accent5"/>
              </a:gs>
              <a:gs pos="100000">
                <a:schemeClr val="accent1">
                  <a:alpha val="70000"/>
                </a:schemeClr>
              </a:gs>
            </a:gsLst>
            <a:lin ang="0" scaled="1"/>
            <a:tileRect/>
          </a:gradFill>
          <a:latin typeface="+mj-lt"/>
          <a:ea typeface="+mn-ea"/>
          <a:cs typeface="Angsana New" panose="02020603050405020304" pitchFamily="18" charset="-34"/>
        </a:defRPr>
      </a:lvl1pPr>
    </p:titleStyle>
    <p:bodyStyle>
      <a:lvl1pPr marL="457200" indent="-228600" algn="l" defTabSz="914400" rtl="0" eaLnBrk="1" latinLnBrk="0" hangingPunct="1">
        <a:lnSpc>
          <a:spcPct val="110000"/>
        </a:lnSpc>
        <a:spcBef>
          <a:spcPts val="10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1pPr>
      <a:lvl2pPr marL="8001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4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2pPr>
      <a:lvl3pPr marL="12573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3pPr>
      <a:lvl4pPr marL="16573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4pPr>
      <a:lvl5pPr marL="21145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1.png"/><Relationship Id="rId7" Type="http://schemas.openxmlformats.org/officeDocument/2006/relationships/image" Target="../media/image63.wmf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4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1" name="Rectangle 20">
            <a:extLst>
              <a:ext uri="{FF2B5EF4-FFF2-40B4-BE49-F238E27FC236}">
                <a16:creationId xmlns:a16="http://schemas.microsoft.com/office/drawing/2014/main" id="{C3E06833-B59C-442F-9A6A-F8F55936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9554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ame 22">
            <a:extLst>
              <a:ext uri="{FF2B5EF4-FFF2-40B4-BE49-F238E27FC236}">
                <a16:creationId xmlns:a16="http://schemas.microsoft.com/office/drawing/2014/main" id="{FA2016CF-2F24-4AE4-8A87-D9B6A3DE31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frame">
            <a:avLst>
              <a:gd name="adj1" fmla="val 7164"/>
            </a:avLst>
          </a:prstGeom>
          <a:gradFill flip="none" rotWithShape="1">
            <a:gsLst>
              <a:gs pos="0">
                <a:schemeClr val="accent2">
                  <a:alpha val="4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2C8A0B2-A7CD-43DA-ACA6-5BB2062A06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0" y="880844"/>
            <a:ext cx="4287253" cy="2629119"/>
          </a:xfrm>
        </p:spPr>
        <p:txBody>
          <a:bodyPr>
            <a:normAutofit/>
          </a:bodyPr>
          <a:lstStyle/>
          <a:p>
            <a:pPr algn="l"/>
            <a:endParaRPr lang="en-US" dirty="0">
              <a:gradFill flip="none" rotWithShape="1">
                <a:gsLst>
                  <a:gs pos="0">
                    <a:schemeClr val="accent5">
                      <a:alpha val="70000"/>
                    </a:schemeClr>
                  </a:gs>
                  <a:gs pos="100000">
                    <a:schemeClr val="accent1">
                      <a:alpha val="70000"/>
                    </a:schemeClr>
                  </a:gs>
                </a:gsLst>
                <a:lin ang="0" scaled="1"/>
                <a:tileRect/>
              </a:gradFill>
            </a:endParaRPr>
          </a:p>
          <a:p>
            <a:pPr algn="l"/>
            <a:r>
              <a:rPr lang="vi-VN" b="1" dirty="0">
                <a:gradFill flip="none" rotWithShape="1">
                  <a:gsLst>
                    <a:gs pos="0">
                      <a:schemeClr val="accent5">
                        <a:alpha val="70000"/>
                      </a:schemeClr>
                    </a:gs>
                    <a:gs pos="100000">
                      <a:schemeClr val="accent1">
                        <a:alpha val="70000"/>
                      </a:schemeClr>
                    </a:gs>
                  </a:gsLst>
                  <a:lin ang="0" scaled="1"/>
                  <a:tileRect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70: LUYỆN TẬP</a:t>
            </a:r>
            <a:endParaRPr lang="en-US" b="1" dirty="0">
              <a:gradFill flip="none" rotWithShape="1">
                <a:gsLst>
                  <a:gs pos="0">
                    <a:schemeClr val="accent5">
                      <a:alpha val="70000"/>
                    </a:schemeClr>
                  </a:gs>
                  <a:gs pos="100000">
                    <a:schemeClr val="accent1">
                      <a:alpha val="70000"/>
                    </a:schemeClr>
                  </a:gs>
                </a:gsLst>
                <a:lin ang="0" scaled="1"/>
                <a:tileRect/>
              </a:gra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FA5366-73F9-49B0-8764-41550BDEDE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200" y="3602038"/>
            <a:ext cx="4287253" cy="2375118"/>
          </a:xfrm>
        </p:spPr>
        <p:txBody>
          <a:bodyPr>
            <a:normAutofit/>
          </a:bodyPr>
          <a:lstStyle/>
          <a:p>
            <a:pPr algn="l"/>
            <a:r>
              <a:rPr lang="vi-VN" sz="2200" dirty="0">
                <a:solidFill>
                  <a:schemeClr val="tx2">
                    <a:alpha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CS ĐÔ THỊ VIỆT HƯNG</a:t>
            </a:r>
          </a:p>
          <a:p>
            <a:pPr algn="l"/>
            <a:r>
              <a:rPr lang="vi-VN" sz="2200" dirty="0">
                <a:solidFill>
                  <a:schemeClr val="tx2">
                    <a:alpha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 HỌC 6</a:t>
            </a:r>
            <a:endParaRPr lang="en-US" sz="2200" dirty="0">
              <a:solidFill>
                <a:schemeClr val="tx2">
                  <a:alpha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11717E-2CBC-4AD9-8557-85A42987241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90000"/>
          </a:blip>
          <a:srcRect r="35893" b="1"/>
          <a:stretch/>
        </p:blipFill>
        <p:spPr>
          <a:xfrm>
            <a:off x="6247854" y="880844"/>
            <a:ext cx="5105945" cy="5117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002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A816D287-3370-4DF2-8E1E-EBF7368F4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2163581"/>
            <a:ext cx="16002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>
            <a:extLst>
              <a:ext uri="{FF2B5EF4-FFF2-40B4-BE49-F238E27FC236}">
                <a16:creationId xmlns:a16="http://schemas.microsoft.com/office/drawing/2014/main" id="{16736958-E0A8-4BCB-B48B-6ACF2D8A6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868181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Đánh dấu “X” vào ô “Đúng” hoặc “Sai”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24BBC0-BEEB-4ACE-8C41-3C7E51113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7650" y="2135006"/>
            <a:ext cx="9144000" cy="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pic>
        <p:nvPicPr>
          <p:cNvPr id="7" name="table">
            <a:extLst>
              <a:ext uri="{FF2B5EF4-FFF2-40B4-BE49-F238E27FC236}">
                <a16:creationId xmlns:a16="http://schemas.microsoft.com/office/drawing/2014/main" id="{CEA91C69-2C59-435F-AAE4-68B0541477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050" y="1553981"/>
            <a:ext cx="7010400" cy="5121637"/>
          </a:xfrm>
          <a:prstGeom prst="rect">
            <a:avLst/>
          </a:prstGeom>
        </p:spPr>
      </p:pic>
      <p:sp>
        <p:nvSpPr>
          <p:cNvPr id="14" name="Text Box 282">
            <a:extLst>
              <a:ext uri="{FF2B5EF4-FFF2-40B4-BE49-F238E27FC236}">
                <a16:creationId xmlns:a16="http://schemas.microsoft.com/office/drawing/2014/main" id="{8C5CFE07-5A98-40F3-90FF-374657591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82381"/>
            <a:ext cx="9144000" cy="528638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33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ÀI TẬP 2:</a:t>
            </a:r>
          </a:p>
        </p:txBody>
      </p:sp>
      <p:sp>
        <p:nvSpPr>
          <p:cNvPr id="15" name="Text Box 283">
            <a:extLst>
              <a:ext uri="{FF2B5EF4-FFF2-40B4-BE49-F238E27FC236}">
                <a16:creationId xmlns:a16="http://schemas.microsoft.com/office/drawing/2014/main" id="{2986BDB2-E8C2-41F8-82CA-18A6A7F09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650" y="2277785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6" name="Text Box 284">
            <a:extLst>
              <a:ext uri="{FF2B5EF4-FFF2-40B4-BE49-F238E27FC236}">
                <a16:creationId xmlns:a16="http://schemas.microsoft.com/office/drawing/2014/main" id="{4A401165-A8FE-436E-9251-E5CE2A4C1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3306581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7" name="Text Box 285">
            <a:extLst>
              <a:ext uri="{FF2B5EF4-FFF2-40B4-BE49-F238E27FC236}">
                <a16:creationId xmlns:a16="http://schemas.microsoft.com/office/drawing/2014/main" id="{F12EB7EB-2BB6-4ABA-A71A-F40D8048C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650" y="4297181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8" name="Text Box 286">
            <a:extLst>
              <a:ext uri="{FF2B5EF4-FFF2-40B4-BE49-F238E27FC236}">
                <a16:creationId xmlns:a16="http://schemas.microsoft.com/office/drawing/2014/main" id="{BAC07D95-7D1B-4F29-899A-CC0A4DA17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5516381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D514F0-23DB-470E-905C-17C7C144D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72465"/>
              </p:ext>
            </p:extLst>
          </p:nvPr>
        </p:nvGraphicFramePr>
        <p:xfrm>
          <a:off x="2659436" y="2147344"/>
          <a:ext cx="998202" cy="8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44240" progId="Equation.DSMT4">
                  <p:embed/>
                </p:oleObj>
              </mc:Choice>
              <mc:Fallback>
                <p:oleObj name="Equation" r:id="rId4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9436" y="2147344"/>
                        <a:ext cx="998202" cy="8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AB3E8FB-8AC1-4914-9AFA-7E2D3D485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65619"/>
              </p:ext>
            </p:extLst>
          </p:nvPr>
        </p:nvGraphicFramePr>
        <p:xfrm>
          <a:off x="2659436" y="3138304"/>
          <a:ext cx="2279529" cy="8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44240" progId="Equation.DSMT4">
                  <p:embed/>
                </p:oleObj>
              </mc:Choice>
              <mc:Fallback>
                <p:oleObj name="Equation" r:id="rId6" imgW="116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9436" y="3138304"/>
                        <a:ext cx="2279529" cy="86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2E19DC-A830-4ED0-80A0-AD8D1F599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16653"/>
              </p:ext>
            </p:extLst>
          </p:nvPr>
        </p:nvGraphicFramePr>
        <p:xfrm>
          <a:off x="2659436" y="4146844"/>
          <a:ext cx="3581400" cy="84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469800" progId="Equation.DSMT4">
                  <p:embed/>
                </p:oleObj>
              </mc:Choice>
              <mc:Fallback>
                <p:oleObj name="Equation" r:id="rId8" imgW="1981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9436" y="4146844"/>
                        <a:ext cx="3581400" cy="84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1FCA9C-BD55-4404-BEE6-17D9230C5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58803"/>
              </p:ext>
            </p:extLst>
          </p:nvPr>
        </p:nvGraphicFramePr>
        <p:xfrm>
          <a:off x="2659436" y="5087167"/>
          <a:ext cx="3264845" cy="149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927000" progId="Equation.DSMT4">
                  <p:embed/>
                </p:oleObj>
              </mc:Choice>
              <mc:Fallback>
                <p:oleObj name="Equation" r:id="rId10" imgW="19429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9436" y="5087167"/>
                        <a:ext cx="3264845" cy="149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484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  <p:bldP spid="15" grpId="0"/>
      <p:bldP spid="1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8B978-31E4-415E-A87B-3DDBF1782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vi-V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A58493-B5A9-4E18-870B-C2FA42EE6A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ọc bài cũ và làm các bài tập còn lại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, 25, 26, 27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 trang 16)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em lại các bài tập đã giải</a:t>
            </a:r>
          </a:p>
        </p:txBody>
      </p:sp>
    </p:spTree>
    <p:extLst>
      <p:ext uri="{BB962C8B-B14F-4D97-AF65-F5344CB8AC3E}">
        <p14:creationId xmlns:p14="http://schemas.microsoft.com/office/powerpoint/2010/main" val="243394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7510E-FCF8-4649-9CA0-BCB889635C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ỂM TRA BÀI CŨ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5EFE9D9-73D3-491B-997C-AC63A93104FF}"/>
              </a:ext>
            </a:extLst>
          </p:cNvPr>
          <p:cNvSpPr txBox="1"/>
          <p:nvPr/>
        </p:nvSpPr>
        <p:spPr>
          <a:xfrm>
            <a:off x="880682" y="1695895"/>
            <a:ext cx="104731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</a:t>
            </a:r>
            <a:r>
              <a:rPr lang="en-US" altLang="en-US" sz="2800" b="1" dirty="0">
                <a:solidFill>
                  <a:srgbClr val="FF0000"/>
                </a:solidFill>
              </a:rPr>
              <a:t>: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170AD83-4E1F-49A2-83B5-61951EEF7BA2}"/>
              </a:ext>
            </a:extLst>
          </p:cNvPr>
          <p:cNvSpPr txBox="1"/>
          <p:nvPr/>
        </p:nvSpPr>
        <p:spPr>
          <a:xfrm>
            <a:off x="880682" y="2167076"/>
            <a:ext cx="1047311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Quy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ắc</a:t>
            </a:r>
            <a:r>
              <a:rPr lang="vi-VN" altLang="en-US"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Muốn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rút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gọn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một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,ta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chia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ả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ử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à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o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một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ước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ung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khác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1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à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-1)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úng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BF2C8E-EC22-4A38-83BF-3F07B78CAA01}"/>
              </a:ext>
            </a:extLst>
          </p:cNvPr>
          <p:cNvSpPr txBox="1"/>
          <p:nvPr/>
        </p:nvSpPr>
        <p:spPr>
          <a:xfrm>
            <a:off x="1987795" y="3254542"/>
            <a:ext cx="58539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;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4888618-D82B-4D21-8801-26F5D916F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751" y="3004684"/>
            <a:ext cx="944562" cy="1083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5265150-A60D-4607-8DAA-55F10091C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698" y="3008723"/>
            <a:ext cx="1066863" cy="106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A0A3090-A148-4E90-A8AC-77E0CA6DD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999" y="4048290"/>
            <a:ext cx="13779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8A74167-B1D3-4F74-9EAD-DD9B5A08AC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649" y="4086390"/>
            <a:ext cx="17446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54B9D1F-3277-428D-8101-6F8008B5F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631" y="4007015"/>
            <a:ext cx="812800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E17422F-84DF-499A-B2AB-7D6F2A038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542" y="5232039"/>
            <a:ext cx="1661430" cy="1255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77B5227-C64E-4863-8616-7CEA0927A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227" y="5227163"/>
            <a:ext cx="1219688" cy="1260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76D333B-2C05-4D17-823E-37DBD14DC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764" y="5219226"/>
            <a:ext cx="649798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F5910B8-D8AF-4F3B-BCD9-B8E09306B4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917" y="5243993"/>
            <a:ext cx="1961452" cy="1266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18">
            <a:extLst>
              <a:ext uri="{FF2B5EF4-FFF2-40B4-BE49-F238E27FC236}">
                <a16:creationId xmlns:a16="http://schemas.microsoft.com/office/drawing/2014/main" id="{24085C0A-33BF-4798-8984-89C57E55F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245344"/>
            <a:ext cx="1143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altLang="en-US" sz="28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4010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85EFE9D9-73D3-491B-997C-AC63A93104FF}"/>
              </a:ext>
            </a:extLst>
          </p:cNvPr>
          <p:cNvSpPr txBox="1"/>
          <p:nvPr/>
        </p:nvSpPr>
        <p:spPr>
          <a:xfrm>
            <a:off x="859441" y="1182548"/>
            <a:ext cx="104731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0000"/>
                </a:solidFill>
              </a:rPr>
              <a:t>: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hế nào là phân số tối giản ?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170AD83-4E1F-49A2-83B5-61951EEF7BA2}"/>
              </a:ext>
            </a:extLst>
          </p:cNvPr>
          <p:cNvSpPr txBox="1"/>
          <p:nvPr/>
        </p:nvSpPr>
        <p:spPr>
          <a:xfrm>
            <a:off x="859441" y="1653729"/>
            <a:ext cx="1047311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vi-V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 số tối giản</a:t>
            </a:r>
            <a:r>
              <a:rPr lang="vi-V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(hay phân số không rút gọn được nữa) là phân số mà tử và mẫu chỉ có ước chung là 1 và -1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BF2C8E-EC22-4A38-83BF-3F07B78CAA01}"/>
              </a:ext>
            </a:extLst>
          </p:cNvPr>
          <p:cNvSpPr txBox="1"/>
          <p:nvPr/>
        </p:nvSpPr>
        <p:spPr>
          <a:xfrm>
            <a:off x="859442" y="2741195"/>
            <a:ext cx="92258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ìm các phân số tối giản trong các phân số sau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116D14-9437-427D-BA28-2D89AB7FD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781" y="3264415"/>
            <a:ext cx="2457450" cy="113347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F7DE468-A34E-41AB-97AB-9C19EA1BF14B}"/>
              </a:ext>
            </a:extLst>
          </p:cNvPr>
          <p:cNvSpPr txBox="1"/>
          <p:nvPr/>
        </p:nvSpPr>
        <p:spPr>
          <a:xfrm>
            <a:off x="973369" y="473644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vi-V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CA1F52-652B-4C34-ADDE-3BB31EF158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9889" y="4455129"/>
            <a:ext cx="1504950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245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21CBD001-9B27-44CC-8330-C7A08910A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051" y="467519"/>
            <a:ext cx="9721516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20 (</a:t>
            </a:r>
            <a:r>
              <a:rPr lang="en-US" alt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15.SGK).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cặp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nhau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đây</a:t>
            </a:r>
            <a:r>
              <a:rPr lang="en-US" altLang="en-US" sz="2600" b="1" dirty="0"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2CDD0C-18AB-42E0-8479-06129CFF2419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919956"/>
            <a:ext cx="60960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01A75359-9EF8-40A9-AAB9-B26F6F05A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83" y="1983581"/>
            <a:ext cx="1044742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b="1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cặp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nhau</a:t>
            </a:r>
            <a:r>
              <a:rPr lang="en-US" altLang="en-US" sz="2700" b="1" dirty="0">
                <a:latin typeface="Times New Roman" panose="02020603050405020304" pitchFamily="18" charset="0"/>
              </a:rPr>
              <a:t>, ta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nên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làm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như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thế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nào</a:t>
            </a:r>
            <a:r>
              <a:rPr lang="en-US" altLang="en-US" sz="27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42F2717-554A-489D-AF97-FE6AE68B3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621" y="2543968"/>
            <a:ext cx="2133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700" b="1" u="sng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7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u="sng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àm</a:t>
            </a:r>
            <a:endParaRPr lang="en-US" altLang="en-US" sz="2700" b="1" u="sng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93196E-034A-4D25-BE69-81CA7AABA8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221" y="3475831"/>
            <a:ext cx="3795713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1">
            <a:extLst>
              <a:ext uri="{FF2B5EF4-FFF2-40B4-BE49-F238E27FC236}">
                <a16:creationId xmlns:a16="http://schemas.microsoft.com/office/drawing/2014/main" id="{BD3FB0FA-0DC0-4C58-8A1E-6CC82C8B2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4021" y="2996406"/>
            <a:ext cx="78486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b="1" dirty="0">
                <a:latin typeface="Times New Roman" panose="02020603050405020304" pitchFamily="18" charset="0"/>
              </a:rPr>
              <a:t>Ta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rút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gọn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tối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giản</a:t>
            </a:r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rồi</a:t>
            </a:r>
            <a:r>
              <a:rPr lang="en-US" altLang="en-US" sz="2700" b="1" dirty="0">
                <a:latin typeface="Times New Roman" panose="02020603050405020304" pitchFamily="18" charset="0"/>
              </a:rPr>
              <a:t> so </a:t>
            </a:r>
            <a:r>
              <a:rPr lang="en-US" altLang="en-US" sz="2700" b="1" dirty="0" err="1">
                <a:latin typeface="Times New Roman" panose="02020603050405020304" pitchFamily="18" charset="0"/>
              </a:rPr>
              <a:t>sánh</a:t>
            </a:r>
            <a:r>
              <a:rPr lang="en-US" altLang="en-US" sz="27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9453066-68FC-4599-892A-1D8D454B4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4021" y="3755231"/>
            <a:ext cx="914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054B8A0-E1BB-4DD6-9D4A-7AAEDAFA8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159" y="3477418"/>
            <a:ext cx="1541462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9671412-6713-4E46-98A7-B15303C4F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221" y="4363243"/>
            <a:ext cx="2058988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B205C6A-A38A-48AB-B9AE-F88A699E3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409" y="4582318"/>
            <a:ext cx="914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0D17D7B-ACAB-4DBC-B1A0-05204A954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409" y="4372768"/>
            <a:ext cx="1152525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F8D3424-93D0-4782-ACAB-D802A8600A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871" y="5441156"/>
            <a:ext cx="3584575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35B2EF9-0D76-4559-A1AB-EF14B56EF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934" y="5676106"/>
            <a:ext cx="914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A2884E4-538A-4660-8EBD-180E2E110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334" y="5458618"/>
            <a:ext cx="179705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0974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76A5D059-D2A2-4AEA-B8E1-E2BCCA2EB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67881"/>
            <a:ext cx="86868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vi-V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à</a:t>
            </a:r>
            <a:r>
              <a:rPr lang="en-US" alt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21 (</a:t>
            </a:r>
            <a:r>
              <a:rPr lang="en-US" altLang="en-US" sz="26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15.SGK).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2600" b="1" dirty="0">
                <a:latin typeface="Times New Roman" panose="02020603050405020304" pitchFamily="18" charset="0"/>
              </a:rPr>
              <a:t>,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nào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lại</a:t>
            </a:r>
            <a:r>
              <a:rPr lang="en-US" altLang="en-US" sz="2600" b="1" dirty="0"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600" b="1" dirty="0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F47E31-9118-44EB-93E5-553E238865C7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90268"/>
            <a:ext cx="7620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E60C4C38-9CCA-4D46-A0A3-7B55D4EC2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125787"/>
            <a:ext cx="8991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>
                <a:latin typeface="Times New Roman" panose="02020603050405020304" pitchFamily="18" charset="0"/>
              </a:rPr>
              <a:t>Rút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gọ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16">
            <a:extLst>
              <a:ext uri="{FF2B5EF4-FFF2-40B4-BE49-F238E27FC236}">
                <a16:creationId xmlns:a16="http://schemas.microsoft.com/office/drawing/2014/main" id="{B566143E-29B3-4313-93B5-6145C18DE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693987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AC2CCFC-CF63-44F1-870C-B56923DF2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3735387"/>
            <a:ext cx="3032125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4A75CA4-088C-4063-A9FD-25ABD4CDB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900" y="3733799"/>
            <a:ext cx="28305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7505D14-2B80-4F21-9B26-159A2114D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5228558"/>
            <a:ext cx="4016375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834C5C9-163A-4DC8-9C24-D9EEF8DC5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900" y="5228558"/>
            <a:ext cx="3341688" cy="119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353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2">
            <a:extLst>
              <a:ext uri="{FF2B5EF4-FFF2-40B4-BE49-F238E27FC236}">
                <a16:creationId xmlns:a16="http://schemas.microsoft.com/office/drawing/2014/main" id="{07AB6AFC-A4DF-45F6-A761-FFCE65701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232819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94A7FA-3ADC-455E-8CFC-58372CBC3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1975644"/>
            <a:ext cx="296545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2ED15A-1884-49C5-8419-5AD9543B1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163" y="3385344"/>
            <a:ext cx="2001837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CE14CB4-59C9-4F68-8025-32E1EF786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312569"/>
            <a:ext cx="3579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BF0535B-8385-434D-8439-11180017E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838" y="4933156"/>
            <a:ext cx="733425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23893C1-B052-4D99-A608-3792936C3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5" y="661194"/>
            <a:ext cx="428942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2B94DC-8966-4C61-921D-C9345A454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738" y="669131"/>
            <a:ext cx="29384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03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ộp Văn bản 17">
            <a:extLst>
              <a:ext uri="{FF2B5EF4-FFF2-40B4-BE49-F238E27FC236}">
                <a16:creationId xmlns:a16="http://schemas.microsoft.com/office/drawing/2014/main" id="{64B4D236-C705-4D5F-894B-F5F89D59F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812" y="2195681"/>
            <a:ext cx="577850" cy="546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59BC935-A076-4CCA-8864-4B8D66EB1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440" y="2214854"/>
            <a:ext cx="1684337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Hộp Văn bản 1">
            <a:extLst>
              <a:ext uri="{FF2B5EF4-FFF2-40B4-BE49-F238E27FC236}">
                <a16:creationId xmlns:a16="http://schemas.microsoft.com/office/drawing/2014/main" id="{704B9943-C2A3-43BA-A5E1-C63A4B49D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5453" y="1186656"/>
            <a:ext cx="97375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b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 (Trang 15-SGK). </a:t>
            </a:r>
            <a:r>
              <a:rPr lang="vi-V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ề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C93DEA-089B-4AE2-959C-5F80995C0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4870" y="2246103"/>
            <a:ext cx="1676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Hộp Văn bản 7">
            <a:extLst>
              <a:ext uri="{FF2B5EF4-FFF2-40B4-BE49-F238E27FC236}">
                <a16:creationId xmlns:a16="http://schemas.microsoft.com/office/drawing/2014/main" id="{4ADDD120-D33E-4912-9178-5D7C5DB0C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357" y="2166728"/>
            <a:ext cx="579438" cy="546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3B7A77-46C3-447A-9A4F-85E954976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363" y="4194467"/>
            <a:ext cx="170815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D81FB2-0F1A-4B63-8198-0BDC425A9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157" y="4135944"/>
            <a:ext cx="16764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Hộp Văn bản 13">
            <a:extLst>
              <a:ext uri="{FF2B5EF4-FFF2-40B4-BE49-F238E27FC236}">
                <a16:creationId xmlns:a16="http://schemas.microsoft.com/office/drawing/2014/main" id="{96EDC530-D262-4474-B1DD-62909725F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525" y="2145004"/>
            <a:ext cx="10175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alt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14">
            <a:extLst>
              <a:ext uri="{FF2B5EF4-FFF2-40B4-BE49-F238E27FC236}">
                <a16:creationId xmlns:a16="http://schemas.microsoft.com/office/drawing/2014/main" id="{353F2936-8172-4606-B498-06393A8BE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3070" y="2095669"/>
            <a:ext cx="1279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endParaRPr lang="vi-V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5">
            <a:extLst>
              <a:ext uri="{FF2B5EF4-FFF2-40B4-BE49-F238E27FC236}">
                <a16:creationId xmlns:a16="http://schemas.microsoft.com/office/drawing/2014/main" id="{87B9C510-D530-4FBD-8A1B-7CEC902C5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357" y="4064507"/>
            <a:ext cx="579438" cy="544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2" name="Hộp Văn bản 16">
            <a:extLst>
              <a:ext uri="{FF2B5EF4-FFF2-40B4-BE49-F238E27FC236}">
                <a16:creationId xmlns:a16="http://schemas.microsoft.com/office/drawing/2014/main" id="{20557521-ABCE-4A4F-A598-6AC501350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438" y="4172242"/>
            <a:ext cx="577850" cy="546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4" name="Hộp Văn bản 18">
            <a:extLst>
              <a:ext uri="{FF2B5EF4-FFF2-40B4-BE49-F238E27FC236}">
                <a16:creationId xmlns:a16="http://schemas.microsoft.com/office/drawing/2014/main" id="{40759E32-B4BF-4243-971A-4C2BE2D88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438" y="4122236"/>
            <a:ext cx="1233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endParaRPr lang="vi-VN" alt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9">
            <a:extLst>
              <a:ext uri="{FF2B5EF4-FFF2-40B4-BE49-F238E27FC236}">
                <a16:creationId xmlns:a16="http://schemas.microsoft.com/office/drawing/2014/main" id="{7CDB95BB-E464-4C81-B604-AC3BF2646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357" y="3993574"/>
            <a:ext cx="1419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vi-VN" alt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peech Bubble: Rectangle with Corners Rounded 16">
            <a:extLst>
              <a:ext uri="{FF2B5EF4-FFF2-40B4-BE49-F238E27FC236}">
                <a16:creationId xmlns:a16="http://schemas.microsoft.com/office/drawing/2014/main" id="{125838E3-C0B8-4DF7-BCA7-22F94969C5BB}"/>
              </a:ext>
            </a:extLst>
          </p:cNvPr>
          <p:cNvSpPr/>
          <p:nvPr/>
        </p:nvSpPr>
        <p:spPr>
          <a:xfrm>
            <a:off x="7732295" y="2005263"/>
            <a:ext cx="4459705" cy="2819442"/>
          </a:xfrm>
          <a:prstGeom prst="wedgeRoundRectCallout">
            <a:avLst>
              <a:gd name="adj1" fmla="val -67375"/>
              <a:gd name="adj2" fmla="val 13151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1: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ử dụng tính chất cơ bản của phân số</a:t>
            </a: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ử dụng định nghĩa hai phân số bằng 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68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/>
      <p:bldP spid="6" grpId="0" animBg="1"/>
      <p:bldP spid="9" grpId="0"/>
      <p:bldP spid="10" grpId="0"/>
      <p:bldP spid="11" grpId="0" animBg="1"/>
      <p:bldP spid="12" grpId="0" animBg="1"/>
      <p:bldP spid="14" grpId="0"/>
      <p:bldP spid="15" grpId="0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1">
            <a:extLst>
              <a:ext uri="{FF2B5EF4-FFF2-40B4-BE49-F238E27FC236}">
                <a16:creationId xmlns:a16="http://schemas.microsoft.com/office/drawing/2014/main" id="{9A2BD82B-C094-433F-8B0E-E675177D9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50" y="367505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 (</a:t>
            </a:r>
            <a:r>
              <a:rPr lang="en-US" altLang="en-US" sz="2800" b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_SGK).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,b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631395-0CFE-400A-933F-B0162D7BC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462" y="777875"/>
            <a:ext cx="23971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EA763BC-4080-4130-BAB7-695828A11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1739900"/>
            <a:ext cx="173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vi-VN" altLang="en-US" sz="2800" b="1" u="sng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2BB6D6C-A455-47FF-B39E-53D606ADB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7" y="2502444"/>
            <a:ext cx="2625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B13DD94-1CFA-46A1-ADED-877EEF8CD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537" y="2354263"/>
            <a:ext cx="1060450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18B2F1-0C24-452A-9AA8-DC6960285D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2338388"/>
            <a:ext cx="160178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5E430E1-A557-4F91-BB9F-41320013A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362" y="2303463"/>
            <a:ext cx="6508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Hộp Văn bản 11">
            <a:extLst>
              <a:ext uri="{FF2B5EF4-FFF2-40B4-BE49-F238E27FC236}">
                <a16:creationId xmlns:a16="http://schemas.microsoft.com/office/drawing/2014/main" id="{9D9DFF39-752D-49F7-AEE1-CAEDB7D9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958" y="3506788"/>
            <a:ext cx="1736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: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3C4C899-FF63-43A2-8072-3BE7A48568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0" y="3238500"/>
            <a:ext cx="1306512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9B2EE0E-A093-4979-859E-47D471B92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3492500"/>
            <a:ext cx="5683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Hộp Văn bản 17">
            <a:extLst>
              <a:ext uri="{FF2B5EF4-FFF2-40B4-BE49-F238E27FC236}">
                <a16:creationId xmlns:a16="http://schemas.microsoft.com/office/drawing/2014/main" id="{4349E7E2-7F6A-493D-A55B-04CA27600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0" y="3390900"/>
            <a:ext cx="1065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330BC24-A22D-4213-9D37-4F7EEAD8A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2" y="3087688"/>
            <a:ext cx="13462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6DC54B8-74C8-47AA-959C-477C220DF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350" y="3395663"/>
            <a:ext cx="18938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7AE16C9-C544-4648-8962-9177B57F6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5175" y="3468688"/>
            <a:ext cx="268287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Hộp Văn bản 22">
            <a:extLst>
              <a:ext uri="{FF2B5EF4-FFF2-40B4-BE49-F238E27FC236}">
                <a16:creationId xmlns:a16="http://schemas.microsoft.com/office/drawing/2014/main" id="{0D49D1B6-E4A8-4A56-9018-45DB27BC9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6162" y="3238500"/>
            <a:ext cx="584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endParaRPr lang="vi-V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23">
            <a:extLst>
              <a:ext uri="{FF2B5EF4-FFF2-40B4-BE49-F238E27FC236}">
                <a16:creationId xmlns:a16="http://schemas.microsoft.com/office/drawing/2014/main" id="{3575E4DB-26E2-43CB-A400-FC66F1437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958" y="4786313"/>
            <a:ext cx="18260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: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43E916E-8D3A-4B94-8CA7-AEA89A8966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087" y="4584700"/>
            <a:ext cx="13858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CFF0C95-C73C-4A65-8FBE-397BC011C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4929188"/>
            <a:ext cx="5683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9D1C950-D9AF-4411-986B-A34E44D38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937" y="4857750"/>
            <a:ext cx="197485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Hộp Văn bản 28">
            <a:extLst>
              <a:ext uri="{FF2B5EF4-FFF2-40B4-BE49-F238E27FC236}">
                <a16:creationId xmlns:a16="http://schemas.microsoft.com/office/drawing/2014/main" id="{B7438FDC-D408-41B5-AC84-114F159A3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237" y="4857750"/>
            <a:ext cx="10652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uy ra: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B426AC4-C72E-4DDA-BC88-24ED7933A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287" y="4559300"/>
            <a:ext cx="1385888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2B780495-B27B-4CEE-BEF1-5E0DC50CE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012" y="4929188"/>
            <a:ext cx="268288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Hộp Văn bản 31">
            <a:extLst>
              <a:ext uri="{FF2B5EF4-FFF2-40B4-BE49-F238E27FC236}">
                <a16:creationId xmlns:a16="http://schemas.microsoft.com/office/drawing/2014/main" id="{8F8FA0F4-8995-4907-80DB-C42190C69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0437" y="4699000"/>
            <a:ext cx="800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5</a:t>
            </a:r>
            <a:endParaRPr lang="vi-V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Hộp Văn bản 32">
            <a:extLst>
              <a:ext uri="{FF2B5EF4-FFF2-40B4-BE49-F238E27FC236}">
                <a16:creationId xmlns:a16="http://schemas.microsoft.com/office/drawing/2014/main" id="{8211CADB-AC33-4C40-B5B4-A82699AC2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275" y="5890127"/>
            <a:ext cx="4786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 = -7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15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10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1" grpId="0"/>
      <p:bldP spid="14" grpId="0"/>
      <p:bldP spid="18" grpId="0"/>
      <p:bldP spid="19" grpId="0"/>
      <p:bldP spid="23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C0C21738-D729-4806-94B8-4338EC777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956"/>
            <a:ext cx="9144000" cy="528638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33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ÀI TẬP</a:t>
            </a:r>
            <a:r>
              <a:rPr lang="en-US" altLang="en-US" sz="2800" b="1" dirty="0">
                <a:solidFill>
                  <a:srgbClr val="F3090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:</a:t>
            </a:r>
            <a:r>
              <a:rPr lang="vi-V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x, </a:t>
            </a: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F30903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C1D7D9-99D9-4DCD-8F46-5717CA568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680" y="2987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248204-BD5E-449C-AF89-A0A4D68AD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680" y="2987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C106A2-6615-47F1-A0E5-2F9670777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30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F204CCD-ADD7-425A-8EE0-B73743E97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30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508B073-662A-4A81-9B84-AC7DD6547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30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EB26B8-2445-41EA-AAEF-16554036B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30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B8CEF80-30F6-48A7-A3CB-E4330D360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106" y="505494"/>
            <a:ext cx="5773737" cy="95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10874A97-8E76-4284-B3F7-55C7D9FB5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322" y="1448469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latin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7662555-6426-4AB1-A6AD-748342CD0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793" y="1770105"/>
            <a:ext cx="16986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Hộp Văn bản 3">
            <a:extLst>
              <a:ext uri="{FF2B5EF4-FFF2-40B4-BE49-F238E27FC236}">
                <a16:creationId xmlns:a16="http://schemas.microsoft.com/office/drawing/2014/main" id="{C1899EC1-8A27-459A-B0AB-45B1DFAFB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072" y="2914693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554488D-7630-4A33-BB14-EBD40A238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372" y="2709905"/>
            <a:ext cx="15509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FBBCC98-A1CA-45F2-9998-EF89D4E90B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885" y="2651168"/>
            <a:ext cx="1290637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Hộp Văn bản 9">
            <a:extLst>
              <a:ext uri="{FF2B5EF4-FFF2-40B4-BE49-F238E27FC236}">
                <a16:creationId xmlns:a16="http://schemas.microsoft.com/office/drawing/2014/main" id="{CE3D5767-FE18-48BE-9B48-9702314DC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761" y="2957556"/>
            <a:ext cx="2002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 -3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BE070125-D008-45B6-B3D3-8F823589E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480" y="3849730"/>
            <a:ext cx="228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Hộp Văn bản 28">
            <a:extLst>
              <a:ext uri="{FF2B5EF4-FFF2-40B4-BE49-F238E27FC236}">
                <a16:creationId xmlns:a16="http://schemas.microsoft.com/office/drawing/2014/main" id="{B5435AA9-2894-4C02-A63B-A006FB4BE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4" y="3985322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6DE62048-A751-4538-B8ED-C429066B9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380" y="3862429"/>
            <a:ext cx="1505728" cy="952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C7C5C41-4ABB-485B-B46E-C18D544B9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3480" y="3849730"/>
            <a:ext cx="1760538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Hộp Văn bản 32">
            <a:extLst>
              <a:ext uri="{FF2B5EF4-FFF2-40B4-BE49-F238E27FC236}">
                <a16:creationId xmlns:a16="http://schemas.microsoft.com/office/drawing/2014/main" id="{0D9595DA-6399-46B8-A551-9442AD1C3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126" y="4898691"/>
            <a:ext cx="7024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9457B1B-5B2A-4587-B1BB-D0F6C5994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105" y="4937167"/>
            <a:ext cx="290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Hộp Văn bản 34">
            <a:extLst>
              <a:ext uri="{FF2B5EF4-FFF2-40B4-BE49-F238E27FC236}">
                <a16:creationId xmlns:a16="http://schemas.microsoft.com/office/drawing/2014/main" id="{34CEF5C8-250A-4EC7-B882-A6F089BAF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0705" y="4905417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830AF963-01E4-4E40-85F2-1EDC833640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705" y="4922809"/>
            <a:ext cx="2500313" cy="467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B5E12DE-F0D6-4382-8DFD-FC6EBC74F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792" y="5394323"/>
            <a:ext cx="2043113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FADCE5E5-0633-4028-9F57-499D9A1F4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130" y="5780420"/>
            <a:ext cx="13747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6D4EF8FB-FFAA-4309-8F8F-A776A44B4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4392" y="6159832"/>
            <a:ext cx="331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FB7DE909-D0D3-4DF3-BDFD-7340E72C06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6030" y="6039182"/>
            <a:ext cx="636587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6119FAD9-9912-45C3-B335-03C7E3D8C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322" y="2961940"/>
            <a:ext cx="5683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561CD10-F838-4EFC-B2E9-83D8E31E7E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522" y="4157830"/>
            <a:ext cx="5683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Hộp Văn bản 9">
            <a:extLst>
              <a:ext uri="{FF2B5EF4-FFF2-40B4-BE49-F238E27FC236}">
                <a16:creationId xmlns:a16="http://schemas.microsoft.com/office/drawing/2014/main" id="{15D27302-1963-4B06-9E02-6536192BE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9400" y="6336364"/>
            <a:ext cx="2002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x = -7</a:t>
            </a:r>
          </a:p>
        </p:txBody>
      </p:sp>
    </p:spTree>
    <p:extLst>
      <p:ext uri="{BB962C8B-B14F-4D97-AF65-F5344CB8AC3E}">
        <p14:creationId xmlns:p14="http://schemas.microsoft.com/office/powerpoint/2010/main" val="406028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/>
      <p:bldP spid="17" grpId="0"/>
      <p:bldP spid="23" grpId="0"/>
      <p:bldP spid="27" grpId="0"/>
      <p:bldP spid="31" grpId="0"/>
      <p:bldP spid="33" grpId="0"/>
      <p:bldP spid="41" grpId="0"/>
    </p:bldLst>
  </p:timing>
</p:sld>
</file>

<file path=ppt/theme/theme1.xml><?xml version="1.0" encoding="utf-8"?>
<a:theme xmlns:a="http://schemas.openxmlformats.org/drawingml/2006/main" name="LuminousVTI">
  <a:themeElements>
    <a:clrScheme name="Custom 54">
      <a:dk1>
        <a:sysClr val="windowText" lastClr="000000"/>
      </a:dk1>
      <a:lt1>
        <a:sysClr val="window" lastClr="FFFFFF"/>
      </a:lt1>
      <a:dk2>
        <a:srgbClr val="201449"/>
      </a:dk2>
      <a:lt2>
        <a:srgbClr val="EEEEEE"/>
      </a:lt2>
      <a:accent1>
        <a:srgbClr val="F900A0"/>
      </a:accent1>
      <a:accent2>
        <a:srgbClr val="4D4EE6"/>
      </a:accent2>
      <a:accent3>
        <a:srgbClr val="454B78"/>
      </a:accent3>
      <a:accent4>
        <a:srgbClr val="A3A3C1"/>
      </a:accent4>
      <a:accent5>
        <a:srgbClr val="7162FE"/>
      </a:accent5>
      <a:accent6>
        <a:srgbClr val="1EBE9B"/>
      </a:accent6>
      <a:hlink>
        <a:srgbClr val="F900A0"/>
      </a:hlink>
      <a:folHlink>
        <a:srgbClr val="8477FE"/>
      </a:folHlink>
    </a:clrScheme>
    <a:fontScheme name="Custom 51">
      <a:majorFont>
        <a:latin typeface="Sabon Next LT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uminousVTI" id="{3EBF12FF-FD44-415B-AB75-5B4F7E5C3AC4}" vid="{521B7FAE-6A8D-4468-B79A-0706294A0D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</TotalTime>
  <Words>428</Words>
  <Application>Microsoft Office PowerPoint</Application>
  <PresentationFormat>Widescreen</PresentationFormat>
  <Paragraphs>5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Avenir Next LT Pro</vt:lpstr>
      <vt:lpstr>Sabon Next LT</vt:lpstr>
      <vt:lpstr>Tahoma</vt:lpstr>
      <vt:lpstr>Times New Roman</vt:lpstr>
      <vt:lpstr>Wingdings</vt:lpstr>
      <vt:lpstr>LuminousVTI</vt:lpstr>
      <vt:lpstr>MathType 7.0 Equation</vt:lpstr>
      <vt:lpstr> TIẾT 70: LUYỆN TẬP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TIẾT 70: LUYỆN TẬP</dc:title>
  <dc:creator>jeff lol</dc:creator>
  <cp:lastModifiedBy>jeff lol</cp:lastModifiedBy>
  <cp:revision>14</cp:revision>
  <dcterms:created xsi:type="dcterms:W3CDTF">2021-02-20T04:13:12Z</dcterms:created>
  <dcterms:modified xsi:type="dcterms:W3CDTF">2021-02-21T02:26:48Z</dcterms:modified>
</cp:coreProperties>
</file>